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62" r:id="rId3"/>
    <p:sldId id="263" r:id="rId4"/>
    <p:sldId id="264" r:id="rId5"/>
    <p:sldId id="261" r:id="rId6"/>
    <p:sldId id="26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76" r:id="rId15"/>
    <p:sldId id="30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33"/>
    <a:srgbClr val="99FF66"/>
    <a:srgbClr val="66FFFF"/>
    <a:srgbClr val="FF9900"/>
    <a:srgbClr val="FF66FF"/>
    <a:srgbClr val="FFCCCC"/>
    <a:srgbClr val="66FF99"/>
    <a:srgbClr val="CCECFF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8" autoAdjust="0"/>
  </p:normalViewPr>
  <p:slideViewPr>
    <p:cSldViewPr>
      <p:cViewPr varScale="1">
        <p:scale>
          <a:sx n="84" d="100"/>
          <a:sy n="84" d="100"/>
        </p:scale>
        <p:origin x="786" y="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ECBD3-C6F1-4190-8B83-D52F8ECE45C4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66F93-C21B-444F-B45B-2939CAB6C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66F93-C21B-444F-B45B-2939CAB6C2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4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3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3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9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3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4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9.xml"/><Relationship Id="rId7" Type="http://schemas.openxmlformats.org/officeDocument/2006/relationships/slide" Target="slide1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Block Arc 19"/>
          <p:cNvSpPr/>
          <p:nvPr/>
        </p:nvSpPr>
        <p:spPr>
          <a:xfrm>
            <a:off x="2461133" y="375320"/>
            <a:ext cx="7383438" cy="3848666"/>
          </a:xfrm>
          <a:prstGeom prst="blockArc">
            <a:avLst>
              <a:gd name="adj1" fmla="val 10827577"/>
              <a:gd name="adj2" fmla="val 21547589"/>
              <a:gd name="adj3" fmla="val 23382"/>
            </a:avLst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33601" y="975825"/>
            <a:ext cx="8120403" cy="4094328"/>
          </a:xfrm>
          <a:prstGeom prst="rect">
            <a:avLst/>
          </a:prstGeom>
        </p:spPr>
        <p:txBody>
          <a:bodyPr wrap="none">
            <a:prstTxWarp prst="textArchUp">
              <a:avLst>
                <a:gd name="adj" fmla="val 10790616"/>
              </a:avLst>
            </a:prstTxWarp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pt-BR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. SỐ THẬP PHÂN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228600" y="1994854"/>
            <a:ext cx="11887200" cy="3415347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0.</a:t>
            </a:r>
            <a:endParaRPr lang="en-US" sz="3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1. MỘT </a:t>
            </a: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BÀI TOÁN VỀ TỈ SỐ 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TỈ SỐ PHẦN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(T1)</a:t>
            </a:r>
            <a:endParaRPr lang="en-US" sz="3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8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152400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106299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152400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2371726" y="1143000"/>
            <a:ext cx="7686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 con 1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2120900" y="3200401"/>
            <a:ext cx="64135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20" name="Oval 8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5721" name="Oval 9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5722" name="Oval 10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5724" name="Oval 12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5725" name="Oval 13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5726" name="Oval 14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5728" name="Oval 16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5730" name="Oval 18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891540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8915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1828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734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36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68522887"/>
              </p:ext>
            </p:extLst>
          </p:nvPr>
        </p:nvGraphicFramePr>
        <p:xfrm>
          <a:off x="4495800" y="4572350"/>
          <a:ext cx="2750764" cy="106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350"/>
                        <a:ext cx="2750764" cy="106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32" grpId="0"/>
      <p:bldP spid="115732" grpId="1"/>
      <p:bldP spid="115732" grpId="2"/>
      <p:bldP spid="115732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152400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10591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152400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57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3" name="Smiley Face 2"/>
          <p:cNvSpPr/>
          <p:nvPr/>
        </p:nvSpPr>
        <p:spPr>
          <a:xfrm>
            <a:off x="3886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4724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272310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152400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0591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152400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828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893445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8915400" y="51816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8915400" y="56261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11778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1905000" y="1190625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0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0" hangingPunct="0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2025650" y="2286000"/>
            <a:ext cx="6477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lnSpc>
                <a:spcPct val="130000"/>
              </a:lnSpc>
            </a:pPr>
            <a:r>
              <a:rPr lang="en-US" sz="3200" b="1" u="sng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 án: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lnSpc>
                <a:spcPct val="13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 số phần trăm muối trong nước biển là:</a:t>
            </a:r>
          </a:p>
          <a:p>
            <a:pPr eaLnBrk="0" hangingPunct="0"/>
            <a:endParaRPr lang="en-US" sz="3200">
              <a:solidFill>
                <a:srgbClr val="66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784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44241627"/>
              </p:ext>
            </p:extLst>
          </p:nvPr>
        </p:nvGraphicFramePr>
        <p:xfrm>
          <a:off x="4495801" y="4108450"/>
          <a:ext cx="26554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108450"/>
                        <a:ext cx="265545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79" grpId="0"/>
      <p:bldP spid="117779" grpId="1"/>
      <p:bldP spid="117779" grpId="2"/>
      <p:bldP spid="117779" grpId="3"/>
      <p:bldP spid="1177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ChangeArrowheads="1"/>
          </p:cNvSpPr>
          <p:nvPr/>
        </p:nvSpPr>
        <p:spPr bwMode="auto">
          <a:xfrm>
            <a:off x="152400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0591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152400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1828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8804" name="AutoShape 2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25" name="Smiley Face 24"/>
          <p:cNvSpPr/>
          <p:nvPr/>
        </p:nvSpPr>
        <p:spPr>
          <a:xfrm>
            <a:off x="3886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ame 25"/>
          <p:cNvSpPr/>
          <p:nvPr/>
        </p:nvSpPr>
        <p:spPr>
          <a:xfrm>
            <a:off x="4724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33804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776" y="1676401"/>
            <a:ext cx="32670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1755775"/>
            <a:ext cx="18288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3" name="Picture 5" descr="image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4" y="3300413"/>
            <a:ext cx="34131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 descr="image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6" y="4456113"/>
            <a:ext cx="20494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7" name="Picture 9" descr="anh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89175"/>
            <a:ext cx="2895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9" name="Picture 11" descr="anh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189537"/>
            <a:ext cx="3886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2600326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Cloud 1"/>
          <p:cNvSpPr/>
          <p:nvPr/>
        </p:nvSpPr>
        <p:spPr>
          <a:xfrm>
            <a:off x="2667000" y="2895600"/>
            <a:ext cx="3052762" cy="1619250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 SỐ VÀ TỈ SỐ PHẦN TRĂM</a:t>
            </a:r>
          </a:p>
        </p:txBody>
      </p:sp>
    </p:spTree>
    <p:extLst>
      <p:ext uri="{BB962C8B-B14F-4D97-AF65-F5344CB8AC3E}">
        <p14:creationId xmlns:p14="http://schemas.microsoft.com/office/powerpoint/2010/main" val="10000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86200" y="2286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2720876"/>
            <a:ext cx="640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: Ha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5260075"/>
            <a:ext cx="2206388" cy="1600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33350"/>
            <a:ext cx="6400800" cy="146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60075"/>
            <a:ext cx="2438400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5257800"/>
            <a:ext cx="2286000" cy="1600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176" y="5260075"/>
            <a:ext cx="22456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4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/>
          <p:cNvSpPr/>
          <p:nvPr/>
        </p:nvSpPr>
        <p:spPr>
          <a:xfrm>
            <a:off x="4191000" y="5715000"/>
            <a:ext cx="35814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143000" y="76200"/>
            <a:ext cx="104394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ột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ài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oán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à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ần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ăm</a:t>
            </a:r>
            <a:endParaRPr 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5" name="Down Arrow Callout 14"/>
          <p:cNvSpPr/>
          <p:nvPr/>
        </p:nvSpPr>
        <p:spPr>
          <a:xfrm>
            <a:off x="1752600" y="914400"/>
            <a:ext cx="35814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14066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4242" y="914401"/>
            <a:ext cx="2414559" cy="15251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Rounded Rectangle 19"/>
          <p:cNvSpPr/>
          <p:nvPr/>
        </p:nvSpPr>
        <p:spPr>
          <a:xfrm>
            <a:off x="685800" y="4149299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Đ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05000" y="4057473"/>
            <a:ext cx="8991600" cy="95410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lang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43000" y="2542908"/>
            <a:ext cx="10744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 g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95400" y="5188804"/>
            <a:ext cx="9601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599334" y="5943601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7 : 2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97026"/>
              </p:ext>
            </p:extLst>
          </p:nvPr>
        </p:nvGraphicFramePr>
        <p:xfrm>
          <a:off x="6400800" y="5790257"/>
          <a:ext cx="622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622080" imgH="774360" progId="Equation.DSMT4">
                  <p:embed/>
                </p:oleObj>
              </mc:Choice>
              <mc:Fallback>
                <p:oleObj name="Equation" r:id="rId6" imgW="622080" imgH="774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790257"/>
                        <a:ext cx="622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33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3" grpId="0" animBg="1"/>
      <p:bldP spid="15" grpId="0" animBg="1"/>
      <p:bldP spid="20" grpId="0" animBg="1"/>
      <p:bldP spid="21" grpId="0" animBg="1"/>
      <p:bldP spid="24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4267200" y="1520490"/>
            <a:ext cx="2057400" cy="38451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276600" y="1120170"/>
            <a:ext cx="2514600" cy="40032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524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ounded Rectangle 35"/>
          <p:cNvSpPr/>
          <p:nvPr/>
        </p:nvSpPr>
        <p:spPr>
          <a:xfrm>
            <a:off x="1981200" y="25146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Đ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971800" y="2362201"/>
            <a:ext cx="7010401" cy="830997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ang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514600" y="335340"/>
            <a:ext cx="7010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2895600" y="3500736"/>
            <a:ext cx="7124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3" name="Oval 42"/>
          <p:cNvSpPr/>
          <p:nvPr/>
        </p:nvSpPr>
        <p:spPr>
          <a:xfrm>
            <a:off x="4648200" y="4114800"/>
            <a:ext cx="35052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056534" y="4419601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,6 : 2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5648"/>
              </p:ext>
            </p:extLst>
          </p:nvPr>
        </p:nvGraphicFramePr>
        <p:xfrm>
          <a:off x="6997700" y="4191001"/>
          <a:ext cx="6223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4" imgW="622080" imgH="774360" progId="Equation.DSMT4">
                  <p:embed/>
                </p:oleObj>
              </mc:Choice>
              <mc:Fallback>
                <p:oleObj name="Equation" r:id="rId4" imgW="622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4191001"/>
                        <a:ext cx="6223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362200" y="3454064"/>
            <a:ext cx="76200" cy="241333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2362200" y="5715000"/>
            <a:ext cx="495300" cy="228600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2857500" y="5257800"/>
            <a:ext cx="7200900" cy="13716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(b    0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: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37691"/>
              </p:ext>
            </p:extLst>
          </p:nvPr>
        </p:nvGraphicFramePr>
        <p:xfrm>
          <a:off x="6781800" y="560705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1800" y="5607050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9323"/>
              </p:ext>
            </p:extLst>
          </p:nvPr>
        </p:nvGraphicFramePr>
        <p:xfrm>
          <a:off x="7804150" y="5859462"/>
          <a:ext cx="349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8" imgW="342720" imgH="774360" progId="Equation.DSMT4">
                  <p:embed/>
                </p:oleObj>
              </mc:Choice>
              <mc:Fallback>
                <p:oleObj name="Equation" r:id="rId8" imgW="3427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5859462"/>
                        <a:ext cx="3492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752600" y="4267201"/>
            <a:ext cx="876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36" grpId="0" animBg="1"/>
      <p:bldP spid="37" grpId="0" animBg="1"/>
      <p:bldP spid="2" grpId="0"/>
      <p:bldP spid="43" grpId="0" animBg="1"/>
      <p:bldP spid="44" grpId="0"/>
      <p:bldP spid="4" grpId="0" animBg="1"/>
      <p:bldP spid="11" grpId="0" animBg="1"/>
      <p:bldP spid="14" grpId="0" animBg="1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que 36"/>
          <p:cNvSpPr/>
          <p:nvPr/>
        </p:nvSpPr>
        <p:spPr>
          <a:xfrm>
            <a:off x="3733800" y="5562600"/>
            <a:ext cx="4343400" cy="10668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riped Right Arrow 18"/>
          <p:cNvSpPr/>
          <p:nvPr/>
        </p:nvSpPr>
        <p:spPr>
          <a:xfrm>
            <a:off x="1828800" y="304800"/>
            <a:ext cx="1600200" cy="838200"/>
          </a:xfrm>
          <a:prstGeom prst="striped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37530" y="236393"/>
            <a:ext cx="6749470" cy="230832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%.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7422"/>
              </p:ext>
            </p:extLst>
          </p:nvPr>
        </p:nvGraphicFramePr>
        <p:xfrm>
          <a:off x="6324600" y="762000"/>
          <a:ext cx="609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3" imgW="609480" imgH="774360" progId="Equation.DSMT4">
                  <p:embed/>
                </p:oleObj>
              </mc:Choice>
              <mc:Fallback>
                <p:oleObj name="Equation" r:id="rId3" imgW="609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62000"/>
                        <a:ext cx="6096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537531" y="1595736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524001" y="-3370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405"/>
              </p:ext>
            </p:extLst>
          </p:nvPr>
        </p:nvGraphicFramePr>
        <p:xfrm>
          <a:off x="8394700" y="1447800"/>
          <a:ext cx="113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1447800"/>
                        <a:ext cx="1130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057400" y="2667001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5503"/>
              </p:ext>
            </p:extLst>
          </p:nvPr>
        </p:nvGraphicFramePr>
        <p:xfrm>
          <a:off x="4953000" y="3216305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7" imgW="4190760" imgH="774360" progId="Equation.DSMT4">
                  <p:embed/>
                </p:oleObj>
              </mc:Choice>
              <mc:Fallback>
                <p:oleObj name="Equation" r:id="rId7" imgW="4190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216305"/>
                        <a:ext cx="419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636" y="4098028"/>
            <a:ext cx="623964" cy="67151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2514600" y="4123836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,6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m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00 gam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1524001" y="-3370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23671"/>
              </p:ext>
            </p:extLst>
          </p:nvPr>
        </p:nvGraphicFramePr>
        <p:xfrm>
          <a:off x="3854451" y="5651500"/>
          <a:ext cx="41068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10" imgW="4101840" imgH="774360" progId="Equation.DSMT4">
                  <p:embed/>
                </p:oleObj>
              </mc:Choice>
              <mc:Fallback>
                <p:oleObj name="Equation" r:id="rId10" imgW="410184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1" y="5651500"/>
                        <a:ext cx="41068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6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9" grpId="0" animBg="1"/>
      <p:bldP spid="20" grpId="0" animBg="1"/>
      <p:bldP spid="24" grpId="0"/>
      <p:bldP spid="28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2286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371601"/>
            <a:ext cx="3352800" cy="24030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1371601"/>
            <a:ext cx="4038600" cy="239085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5486400" y="2400301"/>
            <a:ext cx="762000" cy="3810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124200" y="3843637"/>
            <a:ext cx="16002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ó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53300" y="3843637"/>
            <a:ext cx="1828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995 kg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ạ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6600" y="235804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995 k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2600" y="19812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62200" y="4495800"/>
            <a:ext cx="7620000" cy="1938992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995 kg = 1,99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ấ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62200" y="4957466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843"/>
              </p:ext>
            </p:extLst>
          </p:nvPr>
        </p:nvGraphicFramePr>
        <p:xfrm>
          <a:off x="4121150" y="5486400"/>
          <a:ext cx="425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4254480" imgH="774360" progId="Equation.DSMT4">
                  <p:embed/>
                </p:oleObj>
              </mc:Choice>
              <mc:Fallback>
                <p:oleObj name="Equation" r:id="rId5" imgW="4254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1150" y="5486400"/>
                        <a:ext cx="4254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1905000" y="1247439"/>
            <a:ext cx="5762104" cy="3057862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104" y="1371601"/>
            <a:ext cx="2665180" cy="293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78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18" grpId="0" animBg="1"/>
      <p:bldP spid="19" grpId="0"/>
      <p:bldP spid="20" grpId="0"/>
      <p:bldP spid="21" grpId="0" animBg="1"/>
      <p:bldP spid="22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loud Callout 11"/>
          <p:cNvSpPr/>
          <p:nvPr/>
        </p:nvSpPr>
        <p:spPr>
          <a:xfrm>
            <a:off x="914400" y="3124200"/>
            <a:ext cx="7696200" cy="3124200"/>
          </a:xfrm>
          <a:prstGeom prst="cloudCallou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Những câu hỏi thường gặp - Trường Đại học Phú Xuân Trường Đại học Phú Xuân  - Trường đại học gắn kết doanh nghiệ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3" t="14773" r="22272" b="20682"/>
          <a:stretch/>
        </p:blipFill>
        <p:spPr bwMode="auto">
          <a:xfrm>
            <a:off x="8610600" y="3536950"/>
            <a:ext cx="2749906" cy="281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00200" y="48491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HOẠT ĐỘNG NHÓM  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958440"/>
            <a:ext cx="11353800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A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62200" y="3584086"/>
            <a:ext cx="4800600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32112"/>
              </p:ext>
            </p:extLst>
          </p:nvPr>
        </p:nvGraphicFramePr>
        <p:xfrm>
          <a:off x="3644900" y="4946650"/>
          <a:ext cx="2755900" cy="80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" imgW="2234880" imgH="774360" progId="Equation.DSMT4">
                  <p:embed/>
                </p:oleObj>
              </mc:Choice>
              <mc:Fallback>
                <p:oleObj name="Equation" r:id="rId4" imgW="22348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946650"/>
                        <a:ext cx="2755900" cy="8031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971800" y="2607252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264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165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1264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0739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12645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957945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12646" name="WordArt 6"/>
          <p:cNvSpPr>
            <a:spLocks noChangeArrowheads="1" noChangeShapeType="1" noTextEdit="1"/>
          </p:cNvSpPr>
          <p:nvPr/>
        </p:nvSpPr>
        <p:spPr bwMode="auto">
          <a:xfrm>
            <a:off x="2743200" y="381000"/>
            <a:ext cx="69342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1125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Ai may </a:t>
            </a:r>
            <a:r>
              <a:rPr lang="en-US" sz="3600" b="1" kern="10" spc="-360" dirty="0" err="1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mắn</a:t>
            </a:r>
            <a:endParaRPr lang="en-US" sz="3600" b="1" kern="10" spc="-36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1264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16500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1264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01609" y="4193598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9982200" y="62484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6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2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8"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 animBg="1"/>
      <p:bldP spid="112644" grpId="0" animBg="1"/>
      <p:bldP spid="112645" grpId="0" animBg="1"/>
      <p:bldP spid="112647" grpId="0" animBg="1"/>
      <p:bldP spid="1126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152400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10591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152400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2200701" y="8382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2kg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3292476" y="2895600"/>
            <a:ext cx="33559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0" hangingPunct="0">
              <a:lnSpc>
                <a:spcPct val="140000"/>
              </a:lnSpc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20kg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893445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8915400" y="50292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8915400" y="54737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85" name="AutoShape 2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graphicFrame>
        <p:nvGraphicFramePr>
          <p:cNvPr id="113687" name="Object 2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5357351"/>
              </p:ext>
            </p:extLst>
          </p:nvPr>
        </p:nvGraphicFramePr>
        <p:xfrm>
          <a:off x="6172200" y="3962401"/>
          <a:ext cx="2057400" cy="10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1"/>
                        <a:ext cx="2057400" cy="108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46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84" grpId="0"/>
      <p:bldP spid="113684" grpId="1"/>
      <p:bldP spid="113684" grpId="2"/>
      <p:bldP spid="11368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152400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0591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152400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2105025" y="3200401"/>
            <a:ext cx="6172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0,3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= 30kg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2168526" y="1143001"/>
            <a:ext cx="6823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0,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kg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4699" name="Oval 11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4700" name="Oval 12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4701" name="Oval 13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4704" name="Oval 16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4705" name="Oval 17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4706" name="Oval 18"/>
          <p:cNvSpPr>
            <a:spLocks noChangeArrowheads="1"/>
          </p:cNvSpPr>
          <p:nvPr/>
        </p:nvSpPr>
        <p:spPr bwMode="auto">
          <a:xfrm>
            <a:off x="893445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8915400" y="5194301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8915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1828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4710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3848"/>
              </p:ext>
            </p:extLst>
          </p:nvPr>
        </p:nvGraphicFramePr>
        <p:xfrm>
          <a:off x="5334000" y="4724400"/>
          <a:ext cx="27668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2057400" imgH="736560" progId="Equation.DSMT4">
                  <p:embed/>
                </p:oleObj>
              </mc:Choice>
              <mc:Fallback>
                <p:oleObj name="Equation" r:id="rId7" imgW="205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4724400"/>
                        <a:ext cx="276684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 animBg="1"/>
      <p:bldP spid="114708" grpId="0"/>
      <p:bldP spid="114708" grpId="1"/>
      <p:bldP spid="114708" grpId="2"/>
      <p:bldP spid="114708" grpId="3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7</TotalTime>
  <Words>719</Words>
  <Application>Microsoft Office PowerPoint</Application>
  <PresentationFormat>Widescreen</PresentationFormat>
  <Paragraphs>122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.VnBodoniH</vt:lpstr>
      <vt:lpstr>.VnTime</vt:lpstr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Khanh Huyen</dc:creator>
  <cp:lastModifiedBy>Admin</cp:lastModifiedBy>
  <cp:revision>88</cp:revision>
  <dcterms:created xsi:type="dcterms:W3CDTF">2021-04-17T07:42:40Z</dcterms:created>
  <dcterms:modified xsi:type="dcterms:W3CDTF">2022-03-21T13:34:22Z</dcterms:modified>
</cp:coreProperties>
</file>